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70" r:id="rId5"/>
    <p:sldMasterId id="2147483688" r:id="rId6"/>
    <p:sldMasterId id="2147483700" r:id="rId7"/>
  </p:sldMasterIdLst>
  <p:notesMasterIdLst>
    <p:notesMasterId r:id="rId30"/>
  </p:notesMasterIdLst>
  <p:sldIdLst>
    <p:sldId id="284" r:id="rId8"/>
    <p:sldId id="257" r:id="rId9"/>
    <p:sldId id="287" r:id="rId10"/>
    <p:sldId id="335" r:id="rId11"/>
    <p:sldId id="288" r:id="rId12"/>
    <p:sldId id="264" r:id="rId13"/>
    <p:sldId id="265" r:id="rId14"/>
    <p:sldId id="290" r:id="rId15"/>
    <p:sldId id="356" r:id="rId16"/>
    <p:sldId id="357" r:id="rId17"/>
    <p:sldId id="294" r:id="rId18"/>
    <p:sldId id="358" r:id="rId19"/>
    <p:sldId id="359" r:id="rId20"/>
    <p:sldId id="361" r:id="rId21"/>
    <p:sldId id="362" r:id="rId22"/>
    <p:sldId id="363" r:id="rId23"/>
    <p:sldId id="364" r:id="rId24"/>
    <p:sldId id="365" r:id="rId25"/>
    <p:sldId id="366" r:id="rId26"/>
    <p:sldId id="367" r:id="rId27"/>
    <p:sldId id="368" r:id="rId28"/>
    <p:sldId id="353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>
        <p:scale>
          <a:sx n="60" d="100"/>
          <a:sy n="60" d="100"/>
        </p:scale>
        <p:origin x="-624" y="-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" Type="http://schemas.openxmlformats.org/officeDocument/2006/relationships/customXml" Target="../customXml/item3.xml"/><Relationship Id="rId21" Type="http://schemas.openxmlformats.org/officeDocument/2006/relationships/slide" Target="slides/slide14.xml"/><Relationship Id="rId34" Type="http://schemas.openxmlformats.org/officeDocument/2006/relationships/tableStyles" Target="tableStyles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2938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89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6135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4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400" y="1871132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400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3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5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6" y="3846054"/>
            <a:ext cx="8158691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8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8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5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3"/>
            <a:ext cx="5469467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5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3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7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401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7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71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71" y="4343405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982132"/>
            <a:ext cx="9296399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3" y="3352800"/>
            <a:ext cx="8839203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405"/>
            <a:ext cx="9609667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3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3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982132"/>
            <a:ext cx="9296399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3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3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7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3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3" y="4470405"/>
            <a:ext cx="9609671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9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61" y="982133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402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1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4646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18279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8992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46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14280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38859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99582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217494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77799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45626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361406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33146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12536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6501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13864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02722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0489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155093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170609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94321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97114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40780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4980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5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5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5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5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slideLayout" Target="../slideLayouts/slideLayout22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21" Type="http://schemas.openxmlformats.org/officeDocument/2006/relationships/image" Target="../media/image6.png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17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1.xml"/><Relationship Id="rId16" Type="http://schemas.openxmlformats.org/officeDocument/2006/relationships/slideLayout" Target="../slideLayouts/slideLayout25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19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Relationship Id="rId14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7/25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411311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4" y="2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3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3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7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3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5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78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2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126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39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11.png"/><Relationship Id="rId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15.pn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8.xml"/><Relationship Id="rId4" Type="http://schemas.openxmlformats.org/officeDocument/2006/relationships/slide" Target="slide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9.xml"/><Relationship Id="rId4" Type="http://schemas.openxmlformats.org/officeDocument/2006/relationships/slide" Target="slide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slide" Target="slide4.xml"/><Relationship Id="rId7" Type="http://schemas.openxmlformats.org/officeDocument/2006/relationships/slide" Target="slide5.xml"/><Relationship Id="rId12" Type="http://schemas.openxmlformats.org/officeDocument/2006/relationships/image" Target="../media/image53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50.png"/><Relationship Id="rId11" Type="http://schemas.openxmlformats.org/officeDocument/2006/relationships/slide" Target="slide6.xml"/><Relationship Id="rId5" Type="http://schemas.openxmlformats.org/officeDocument/2006/relationships/slide" Target="slide2.xml"/><Relationship Id="rId10" Type="http://schemas.openxmlformats.org/officeDocument/2006/relationships/image" Target="../media/image52.png"/><Relationship Id="rId4" Type="http://schemas.openxmlformats.org/officeDocument/2006/relationships/image" Target="../media/image49.png"/><Relationship Id="rId9" Type="http://schemas.openxmlformats.org/officeDocument/2006/relationships/slide" Target="slide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audio" Target="../media/audio2.wav"/><Relationship Id="rId7" Type="http://schemas.openxmlformats.org/officeDocument/2006/relationships/image" Target="../media/image5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55.png"/><Relationship Id="rId11" Type="http://schemas.openxmlformats.org/officeDocument/2006/relationships/image" Target="../media/image58.png"/><Relationship Id="rId5" Type="http://schemas.openxmlformats.org/officeDocument/2006/relationships/image" Target="../media/image54.png"/><Relationship Id="rId10" Type="http://schemas.openxmlformats.org/officeDocument/2006/relationships/slide" Target="slide2.xml"/><Relationship Id="rId4" Type="http://schemas.openxmlformats.org/officeDocument/2006/relationships/audio" Target="../media/audio3.wav"/><Relationship Id="rId9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audio" Target="../media/audio3.wav"/><Relationship Id="rId7" Type="http://schemas.openxmlformats.org/officeDocument/2006/relationships/image" Target="../media/image59.png"/><Relationship Id="rId12" Type="http://schemas.openxmlformats.org/officeDocument/2006/relationships/image" Target="../media/image5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55.png"/><Relationship Id="rId11" Type="http://schemas.openxmlformats.org/officeDocument/2006/relationships/image" Target="../media/image57.png"/><Relationship Id="rId5" Type="http://schemas.openxmlformats.org/officeDocument/2006/relationships/image" Target="../media/image54.png"/><Relationship Id="rId10" Type="http://schemas.openxmlformats.org/officeDocument/2006/relationships/image" Target="../media/image62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audio" Target="../media/audio3.wav"/><Relationship Id="rId7" Type="http://schemas.openxmlformats.org/officeDocument/2006/relationships/image" Target="../media/image63.png"/><Relationship Id="rId12" Type="http://schemas.openxmlformats.org/officeDocument/2006/relationships/image" Target="../media/image5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55.png"/><Relationship Id="rId11" Type="http://schemas.openxmlformats.org/officeDocument/2006/relationships/image" Target="../media/image57.png"/><Relationship Id="rId5" Type="http://schemas.openxmlformats.org/officeDocument/2006/relationships/image" Target="../media/image54.png"/><Relationship Id="rId10" Type="http://schemas.openxmlformats.org/officeDocument/2006/relationships/image" Target="../media/image66.png"/><Relationship Id="rId4" Type="http://schemas.openxmlformats.org/officeDocument/2006/relationships/image" Target="../media/image56.png"/><Relationship Id="rId9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58.png"/><Relationship Id="rId3" Type="http://schemas.openxmlformats.org/officeDocument/2006/relationships/audio" Target="../media/audio3.wav"/><Relationship Id="rId7" Type="http://schemas.openxmlformats.org/officeDocument/2006/relationships/image" Target="../media/image55.png"/><Relationship Id="rId12" Type="http://schemas.openxmlformats.org/officeDocument/2006/relationships/image" Target="../media/image5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67.png"/><Relationship Id="rId11" Type="http://schemas.openxmlformats.org/officeDocument/2006/relationships/image" Target="../media/image71.png"/><Relationship Id="rId5" Type="http://schemas.openxmlformats.org/officeDocument/2006/relationships/image" Target="../media/image54.png"/><Relationship Id="rId10" Type="http://schemas.openxmlformats.org/officeDocument/2006/relationships/image" Target="../media/image70.png"/><Relationship Id="rId4" Type="http://schemas.openxmlformats.org/officeDocument/2006/relationships/image" Target="../media/image56.png"/><Relationship Id="rId9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9.svg"/><Relationship Id="rId7" Type="http://schemas.openxmlformats.org/officeDocument/2006/relationships/image" Target="../media/image15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70.svg"/><Relationship Id="rId10" Type="http://schemas.openxmlformats.org/officeDocument/2006/relationships/image" Target="../media/image76.PNG"/><Relationship Id="rId4" Type="http://schemas.openxmlformats.org/officeDocument/2006/relationships/image" Target="../media/image74.png"/><Relationship Id="rId9" Type="http://schemas.openxmlformats.org/officeDocument/2006/relationships/image" Target="../media/image75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4" y="135932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9" y="1376404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9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xmlns="" id="{45402503-186D-4144-A930-10E616E0366D}"/>
              </a:ext>
            </a:extLst>
          </p:cNvPr>
          <p:cNvSpPr/>
          <p:nvPr/>
        </p:nvSpPr>
        <p:spPr>
          <a:xfrm>
            <a:off x="1377485" y="1418438"/>
            <a:ext cx="4718515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xmlns="" id="{7E4222DF-F880-42F9-9555-B62F7E12AC81}"/>
              </a:ext>
            </a:extLst>
          </p:cNvPr>
          <p:cNvSpPr/>
          <p:nvPr/>
        </p:nvSpPr>
        <p:spPr>
          <a:xfrm>
            <a:off x="1377492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xmlns="" id="{ADDFE516-0F91-4B7C-B3BC-C64EE3EA5FA5}"/>
              </a:ext>
            </a:extLst>
          </p:cNvPr>
          <p:cNvSpPr/>
          <p:nvPr/>
        </p:nvSpPr>
        <p:spPr>
          <a:xfrm>
            <a:off x="1386589" y="4104070"/>
            <a:ext cx="4709415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25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7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5" y="4862727"/>
            <a:ext cx="933915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xmlns="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5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xmlns="" id="{D8A3FC9D-CA71-4E17-BA72-242B4E435E28}"/>
              </a:ext>
            </a:extLst>
          </p:cNvPr>
          <p:cNvSpPr/>
          <p:nvPr/>
        </p:nvSpPr>
        <p:spPr>
          <a:xfrm flipH="1">
            <a:off x="4236425" y="3402331"/>
            <a:ext cx="4718515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xmlns="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436" y="648907"/>
            <a:ext cx="4868917" cy="817289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b="1" dirty="0">
                <a:latin typeface="Times New Roman" pitchFamily="18" charset="0"/>
                <a:cs typeface="Times New Roman" pitchFamily="18" charset="0"/>
              </a:rPr>
            </a:b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661162" y="1534727"/>
                <a:ext cx="8925911" cy="771161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Quan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sát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diễn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hữu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−5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61159" y="1534727"/>
                <a:ext cx="8925910" cy="771161"/>
              </a:xfrm>
              <a:blipFill rotWithShape="1">
                <a:blip r:embed="rId2"/>
                <a:stretch>
                  <a:fillRect l="-1365" t="-2381" r="-1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6285" y="1420250"/>
            <a:ext cx="904875" cy="10001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9882" y="2262717"/>
            <a:ext cx="6870599" cy="159449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4784" y="4098808"/>
            <a:ext cx="1143000" cy="13811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Cloud 6"/>
              <p:cNvSpPr/>
              <p:nvPr/>
            </p:nvSpPr>
            <p:spPr>
              <a:xfrm>
                <a:off x="1581131" y="3857221"/>
                <a:ext cx="10673716" cy="1864301"/>
              </a:xfrm>
              <a:prstGeom prst="cloud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Hai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diễ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ữ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ằm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ề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phí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ố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0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ề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ố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0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Cloud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131" y="3857215"/>
                <a:ext cx="10673716" cy="1864301"/>
              </a:xfrm>
              <a:prstGeom prst="cloud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val Callout 7"/>
              <p:cNvSpPr/>
              <p:nvPr/>
            </p:nvSpPr>
            <p:spPr>
              <a:xfrm>
                <a:off x="1208724" y="3857221"/>
                <a:ext cx="6469085" cy="2054853"/>
              </a:xfrm>
              <a:prstGeom prst="wedgeEllipseCallou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Nêu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ề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gố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0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Oval Callout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8721" y="3857215"/>
                <a:ext cx="6469085" cy="2054853"/>
              </a:xfrm>
              <a:prstGeom prst="wedgeEllipseCallou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967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 animBg="1"/>
      <p:bldP spid="8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4" y="3218531"/>
            <a:ext cx="6891242" cy="653686"/>
            <a:chOff x="4871257" y="83128"/>
            <a:chExt cx="7501717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28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F27DCF1A-6ACC-44AC-86B5-73DA7D34CE7C}"/>
              </a:ext>
            </a:extLst>
          </p:cNvPr>
          <p:cNvSpPr/>
          <p:nvPr/>
        </p:nvSpPr>
        <p:spPr>
          <a:xfrm>
            <a:off x="1828800" y="99749"/>
            <a:ext cx="9673373" cy="326337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-a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0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437" y="2590910"/>
            <a:ext cx="500491" cy="884199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F27DCF1A-6ACC-44AC-86B5-73DA7D34CE7C}"/>
              </a:ext>
            </a:extLst>
          </p:cNvPr>
          <p:cNvSpPr/>
          <p:nvPr/>
        </p:nvSpPr>
        <p:spPr>
          <a:xfrm>
            <a:off x="1828800" y="3363128"/>
            <a:ext cx="9673373" cy="14686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75945" y="3648566"/>
                <a:ext cx="7909035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u="sng" dirty="0" err="1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3200" b="1" u="sng" dirty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u="sng" dirty="0" err="1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3200" b="1" u="sng" dirty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endParaRPr lang="en-US" sz="32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-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a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ứ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−(−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  <m:r>
                      <a:rPr lang="en-US" sz="3200" i="1">
                        <a:latin typeface="Cambria Math"/>
                      </a:rPr>
                      <m:t>)=</m:t>
                    </m:r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944" y="3648566"/>
                <a:ext cx="7909035" cy="1077218"/>
              </a:xfrm>
              <a:prstGeom prst="rect">
                <a:avLst/>
              </a:prstGeom>
              <a:blipFill rotWithShape="1">
                <a:blip r:embed="rId4"/>
                <a:stretch>
                  <a:fillRect l="-1926" t="-7955" b="-1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8885" y="5042752"/>
            <a:ext cx="933915" cy="103326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2231305" y="5207429"/>
                <a:ext cx="5533887" cy="7913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Tìm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;-0,5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1305" y="5207429"/>
                <a:ext cx="5533887" cy="791370"/>
              </a:xfrm>
              <a:prstGeom prst="rect">
                <a:avLst/>
              </a:prstGeom>
              <a:blipFill rotWithShape="1">
                <a:blip r:embed="rId6"/>
                <a:stretch>
                  <a:fillRect l="-2753" r="-2093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4469" y="307411"/>
            <a:ext cx="90487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507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9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7456" y="365126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4. So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072056" y="1340070"/>
            <a:ext cx="10279117" cy="297968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&lt; b hay b &gt; a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&lt;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&lt; 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&lt; c 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xmlns="" id="{074AC161-5819-4699-9739-7627ECE37D7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5081" y="4534128"/>
            <a:ext cx="904875" cy="100012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891865" y="4682044"/>
                <a:ext cx="10830911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So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: 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	b) 0,125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0,13	c) -0,6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865" y="4682044"/>
                <a:ext cx="10830911" cy="704295"/>
              </a:xfrm>
              <a:prstGeom prst="rect">
                <a:avLst/>
              </a:prstGeom>
              <a:blipFill rotWithShape="1">
                <a:blip r:embed="rId3"/>
                <a:stretch>
                  <a:fillRect l="-1125"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7736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04044" y="110359"/>
            <a:ext cx="10373711" cy="288509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5931" y="266427"/>
            <a:ext cx="10515600" cy="2572954"/>
          </a:xfrm>
        </p:spPr>
        <p:txBody>
          <a:bodyPr>
            <a:normAutofit/>
          </a:bodyPr>
          <a:lstStyle/>
          <a:p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xét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ta s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6 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,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ú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261240" y="3231931"/>
                <a:ext cx="6056466" cy="7033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u="sng" dirty="0" smtClean="0">
                    <a:latin typeface="Times New Roman" pitchFamily="18" charset="0"/>
                    <a:cs typeface="Times New Roman" pitchFamily="18" charset="0"/>
                  </a:rPr>
                  <a:t>Ví </a:t>
                </a:r>
                <a:r>
                  <a:rPr lang="en-US" sz="2800" b="1" u="sng" dirty="0" err="1" smtClean="0"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2800" b="1" u="sng" dirty="0" smtClean="0">
                    <a:latin typeface="Times New Roman" pitchFamily="18" charset="0"/>
                    <a:cs typeface="Times New Roman" pitchFamily="18" charset="0"/>
                  </a:rPr>
                  <a:t> 5: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a) -0,21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1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	b) -0,625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240" y="3231931"/>
                <a:ext cx="6056466" cy="703398"/>
              </a:xfrm>
              <a:prstGeom prst="rect">
                <a:avLst/>
              </a:prstGeom>
              <a:blipFill rotWithShape="1">
                <a:blip r:embed="rId3"/>
                <a:stretch>
                  <a:fillRect l="-2115"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9333" y="4207180"/>
            <a:ext cx="933915" cy="103326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781503" y="4373140"/>
                <a:ext cx="7813357" cy="7013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So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: 		a) -3,23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-3,32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-1,25 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1503" y="4373140"/>
                <a:ext cx="7813357" cy="701346"/>
              </a:xfrm>
              <a:prstGeom prst="rect">
                <a:avLst/>
              </a:prstGeom>
              <a:blipFill rotWithShape="1">
                <a:blip r:embed="rId5"/>
                <a:stretch>
                  <a:fillRect l="-1560" r="-702" b="-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2600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 build="p"/>
      <p:bldP spid="6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12800" y="152400"/>
            <a:ext cx="10769600" cy="12954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IÚP ONG VỀ TỔ</a:t>
            </a:r>
          </a:p>
        </p:txBody>
      </p:sp>
      <p:pic>
        <p:nvPicPr>
          <p:cNvPr id="5" name="Picture 4" descr="560ec1f238fa36f16d98f82a4df1b69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flipH="1">
            <a:off x="1117600" y="2819400"/>
            <a:ext cx="2743200" cy="2436244"/>
          </a:xfrm>
          <a:prstGeom prst="rect">
            <a:avLst/>
          </a:prstGeom>
        </p:spPr>
      </p:pic>
      <p:pic>
        <p:nvPicPr>
          <p:cNvPr id="6" name="Picture 5" descr="07bd8c3cac6524c1da824b5c116ad819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H="1">
            <a:off x="8026400" y="1752600"/>
            <a:ext cx="4165600" cy="2438400"/>
          </a:xfrm>
          <a:prstGeom prst="rect">
            <a:avLst/>
          </a:prstGeom>
        </p:spPr>
      </p:pic>
      <p:sp>
        <p:nvSpPr>
          <p:cNvPr id="8" name="Cloud 7">
            <a:hlinkClick r:id="rId4" action="ppaction://hlinksldjump"/>
          </p:cNvPr>
          <p:cNvSpPr/>
          <p:nvPr/>
        </p:nvSpPr>
        <p:spPr>
          <a:xfrm>
            <a:off x="4673600" y="1447800"/>
            <a:ext cx="3454400" cy="2209800"/>
          </a:xfrm>
          <a:prstGeom prst="cloud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3657600" y="3429000"/>
            <a:ext cx="203200" cy="152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4165600" y="3124200"/>
            <a:ext cx="406400" cy="228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Rectangle 10">
            <a:hlinkClick r:id="rId4" action="ppaction://hlinksldjump"/>
          </p:cNvPr>
          <p:cNvSpPr/>
          <p:nvPr/>
        </p:nvSpPr>
        <p:spPr>
          <a:xfrm>
            <a:off x="5299953" y="2057400"/>
            <a:ext cx="203190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spc="50" dirty="0">
                <a:ln w="12700" cmpd="sng">
                  <a:solidFill>
                    <a:srgbClr val="F79646">
                      <a:satMod val="120000"/>
                      <a:shade val="80000"/>
                    </a:srgbClr>
                  </a:solidFill>
                  <a:prstDash val="solid"/>
                </a:ln>
                <a:solidFill>
                  <a:srgbClr val="F79646">
                    <a:tint val="1000"/>
                  </a:srgbClr>
                </a:solidFill>
                <a:effectLst>
                  <a:glow rad="53100">
                    <a:srgbClr val="F79646">
                      <a:satMod val="180000"/>
                      <a:alpha val="3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PLAY</a:t>
            </a:r>
            <a:endParaRPr lang="en-US" sz="5400" b="1" spc="50" dirty="0">
              <a:ln w="12700" cmpd="sng">
                <a:solidFill>
                  <a:srgbClr val="F79646">
                    <a:satMod val="120000"/>
                    <a:shade val="80000"/>
                  </a:srgbClr>
                </a:solidFill>
                <a:prstDash val="solid"/>
              </a:ln>
              <a:solidFill>
                <a:srgbClr val="F79646">
                  <a:tint val="1000"/>
                </a:srgbClr>
              </a:solidFill>
              <a:effectLst>
                <a:glow rad="53100">
                  <a:srgbClr val="F79646">
                    <a:satMod val="180000"/>
                    <a:alpha val="30000"/>
                  </a:srgb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70240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12800" y="152400"/>
            <a:ext cx="10769600" cy="12954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IÚP ONG VỀ TỔ</a:t>
            </a:r>
          </a:p>
        </p:txBody>
      </p:sp>
      <p:pic>
        <p:nvPicPr>
          <p:cNvPr id="5" name="Picture 4" descr="560ec1f238fa36f16d98f82a4df1b69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flipH="1">
            <a:off x="1117600" y="2819400"/>
            <a:ext cx="2743200" cy="2436244"/>
          </a:xfrm>
          <a:prstGeom prst="rect">
            <a:avLst/>
          </a:prstGeom>
        </p:spPr>
      </p:pic>
      <p:pic>
        <p:nvPicPr>
          <p:cNvPr id="6" name="Picture 5" descr="07bd8c3cac6524c1da824b5c116ad819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H="1">
            <a:off x="8026400" y="1752600"/>
            <a:ext cx="4165600" cy="2438400"/>
          </a:xfrm>
          <a:prstGeom prst="rect">
            <a:avLst/>
          </a:prstGeom>
        </p:spPr>
      </p:pic>
      <p:sp>
        <p:nvSpPr>
          <p:cNvPr id="8" name="Cloud 7">
            <a:hlinkClick r:id="rId4" action="ppaction://hlinksldjump"/>
          </p:cNvPr>
          <p:cNvSpPr/>
          <p:nvPr/>
        </p:nvSpPr>
        <p:spPr>
          <a:xfrm>
            <a:off x="4673600" y="1447800"/>
            <a:ext cx="3454400" cy="2209800"/>
          </a:xfrm>
          <a:prstGeom prst="cloud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3657600" y="3429000"/>
            <a:ext cx="203200" cy="152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4165600" y="3124200"/>
            <a:ext cx="406400" cy="228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Rectangle 10">
            <a:hlinkClick r:id="rId4" action="ppaction://hlinksldjump"/>
          </p:cNvPr>
          <p:cNvSpPr/>
          <p:nvPr/>
        </p:nvSpPr>
        <p:spPr>
          <a:xfrm>
            <a:off x="5299953" y="2057400"/>
            <a:ext cx="203190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spc="50" dirty="0">
                <a:ln w="12700" cmpd="sng">
                  <a:solidFill>
                    <a:srgbClr val="F79646">
                      <a:satMod val="120000"/>
                      <a:shade val="80000"/>
                    </a:srgbClr>
                  </a:solidFill>
                  <a:prstDash val="solid"/>
                </a:ln>
                <a:solidFill>
                  <a:srgbClr val="F79646">
                    <a:tint val="1000"/>
                  </a:srgbClr>
                </a:solidFill>
                <a:effectLst>
                  <a:glow rad="53100">
                    <a:srgbClr val="F79646">
                      <a:satMod val="180000"/>
                      <a:alpha val="3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PLAY</a:t>
            </a:r>
            <a:endParaRPr lang="en-US" sz="5400" b="1" spc="50" dirty="0">
              <a:ln w="12700" cmpd="sng">
                <a:solidFill>
                  <a:srgbClr val="F79646">
                    <a:satMod val="120000"/>
                    <a:shade val="80000"/>
                  </a:srgbClr>
                </a:solidFill>
                <a:prstDash val="solid"/>
              </a:ln>
              <a:solidFill>
                <a:srgbClr val="F79646">
                  <a:tint val="1000"/>
                </a:srgbClr>
              </a:solidFill>
              <a:effectLst>
                <a:glow rad="53100">
                  <a:srgbClr val="F79646">
                    <a:satMod val="180000"/>
                    <a:alpha val="30000"/>
                  </a:srgb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22358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1.pn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304800" y="2895600"/>
            <a:ext cx="1219200" cy="929148"/>
          </a:xfrm>
          <a:prstGeom prst="rect">
            <a:avLst/>
          </a:prstGeom>
        </p:spPr>
      </p:pic>
      <p:pic>
        <p:nvPicPr>
          <p:cNvPr id="6" name="Picture 5" descr="2.pn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759200" y="1447800"/>
            <a:ext cx="1117600" cy="838200"/>
          </a:xfrm>
          <a:prstGeom prst="rect">
            <a:avLst/>
          </a:prstGeom>
        </p:spPr>
      </p:pic>
      <p:pic>
        <p:nvPicPr>
          <p:cNvPr id="7" name="Picture 6" descr="4.pn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-1016000" y="4572000"/>
            <a:ext cx="1219200" cy="1012372"/>
          </a:xfrm>
          <a:prstGeom prst="rect">
            <a:avLst/>
          </a:prstGeom>
        </p:spPr>
      </p:pic>
      <p:pic>
        <p:nvPicPr>
          <p:cNvPr id="8" name="Picture 7" descr="5.png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0" y="5562603"/>
            <a:ext cx="1092064" cy="895239"/>
          </a:xfrm>
          <a:prstGeom prst="rect">
            <a:avLst/>
          </a:prstGeom>
        </p:spPr>
      </p:pic>
      <p:pic>
        <p:nvPicPr>
          <p:cNvPr id="10" name="Picture 9" descr="1.png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86402" y="3962400"/>
            <a:ext cx="1174655" cy="895200"/>
          </a:xfrm>
          <a:prstGeom prst="rect">
            <a:avLst/>
          </a:prstGeom>
        </p:spPr>
      </p:pic>
      <p:pic>
        <p:nvPicPr>
          <p:cNvPr id="12" name="Picture 11" descr="5144e915ff17705e2be92c41dfee8556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 rot="1126681">
            <a:off x="8744588" y="1072042"/>
            <a:ext cx="1564637" cy="1173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677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46945E-18 0 C 3.46945E-18 -0.05509 0.06424 -0.09722 0.14236 -0.09722 C 0.22292 -0.09722 0.2875 -0.05509 0.2875 0 C 0.2875 0.05486 0.35174 0.09745 0.43229 0.09745 C 0.51042 0.09745 0.575 0.05486 0.575 0 " pathEditMode="relative" rAng="0" ptsTypes="fffff">
                                      <p:cBhvr>
                                        <p:cTn id="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7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8.14815E-6 C -0.00712 0.06782 -0.01424 0.13587 0.00451 0.1655 C 0.02326 0.19513 0.07691 0.19652 0.11198 0.17777 C 0.14705 0.15902 0.18646 0.07222 0.2151 0.05231 C 0.24375 0.0324 0.26354 0.04537 0.28333 0.05856 " pathEditMode="relative" ptsTypes="aaaaA">
                                      <p:cBhvr>
                                        <p:cTn id="8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81481E-6 C 0.04097 -0.02962 0.08211 -0.05902 0.12968 -0.07291 C 0.17708 -0.0868 0.22986 -0.09467 0.28437 -0.08287 C 0.33906 -0.07106 0.38784 0.00116 0.45729 -0.00254 C 0.52656 -0.00601 0.61319 -0.05509 0.7 -0.1037 " pathEditMode="relative" rAng="0" ptsTypes="aaaaA">
                                      <p:cBhvr>
                                        <p:cTn id="10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" y="-5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0.02454 C 0.03959 0.00069 0.07917 -0.02292 0.1408 -0.01111 C 0.20261 0.00046 0.27865 0.07755 0.37118 0.09444 C 0.4632 0.11111 0.61163 0.11342 0.69375 0.08912 C 0.77604 0.06551 0.84757 -0.0044 0.86389 -0.04884 C 0.88021 -0.09306 0.83542 -0.13495 0.79063 -0.17639 " pathEditMode="relative" rAng="0" ptsTypes="aaaaaA">
                                      <p:cBhvr>
                                        <p:cTn id="12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0" y="-56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691 0.01875 C 0.04791 0.01018 0.06892 0.00185 0.09045 -0.01551 C 0.11198 -0.03287 0.13923 -0.07361 0.15573 -0.08611 C 0.17222 -0.09861 0.18055 -0.09445 0.18906 -0.09028 " pathEditMode="relative" rAng="0" ptsTypes="aaaA">
                                      <p:cBhvr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" y="-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333 0.05857 C 0.27396 0.08843 0.26476 0.11852 0.30104 0.14861 C 0.3375 0.17894 0.41927 0.2088 0.50156 0.23889 " pathEditMode="relative" rAng="0" ptsTypes="aaA">
                                      <p:cBhvr>
                                        <p:cTn id="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75 7.40741E-6 C 0.59965 -0.01064 0.62448 -0.02129 0.6401 -0.03032 C 0.65573 -0.03934 0.65468 -0.0493 0.66892 -0.05439 C 0.68316 -0.05948 0.71215 -0.0743 0.725 -0.06064 C 0.73784 -0.04698 0.73281 0.01343 0.74618 0.02825 C 0.75955 0.04306 0.78229 0.03566 0.8052 0.02825 " pathEditMode="relative" ptsTypes="aaaaaA">
                                      <p:cBhvr>
                                        <p:cTn id="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907 -0.09028 C 0.25209 -0.05949 0.31528 -0.02871 0.34202 -0.03565 C 0.36875 -0.04259 0.3592 -0.08773 0.34966 -0.13264 " pathEditMode="relative" ptsTypes="aaA">
                                      <p:cBhvr>
                                        <p:cTn id="4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9063 -0.17639 C 0.76181 -0.21273 0.73299 -0.24884 0.73299 -0.28148 C 0.73299 -0.31412 0.76181 -0.34329 0.79063 -0.37245 " pathEditMode="relative" ptsTypes="aaA">
                                      <p:cBhvr>
                                        <p:cTn id="5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5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375ba1682899b9444c201750c3b90c1b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04800" y="-304800"/>
            <a:ext cx="12496800" cy="4064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30400" y="1295400"/>
            <a:ext cx="843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 :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32000" y="3276600"/>
            <a:ext cx="4684296" cy="57544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812800" y="32004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32000" y="4114800"/>
            <a:ext cx="4684296" cy="57544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32000" y="5105400"/>
            <a:ext cx="4582696" cy="57544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32000" y="6019800"/>
            <a:ext cx="4684296" cy="57544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812800" y="50292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2800" y="40386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812800" y="59436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14400" y="32766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14400" y="60198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14400" y="51054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14400" y="41148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35200" y="3352800"/>
            <a:ext cx="436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133600" y="4191000"/>
            <a:ext cx="436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133600" y="5105400"/>
            <a:ext cx="436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*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33600" y="6019800"/>
            <a:ext cx="436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737600" y="4191003"/>
            <a:ext cx="1524000" cy="107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331200" y="3733802"/>
            <a:ext cx="2336800" cy="1768573"/>
          </a:xfrm>
          <a:prstGeom prst="rect">
            <a:avLst/>
          </a:prstGeom>
          <a:noFill/>
        </p:spPr>
      </p:pic>
      <p:sp>
        <p:nvSpPr>
          <p:cNvPr id="26" name="Cloud 25"/>
          <p:cNvSpPr/>
          <p:nvPr/>
        </p:nvSpPr>
        <p:spPr>
          <a:xfrm>
            <a:off x="9855200" y="2895600"/>
            <a:ext cx="2336800" cy="9144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24" name="Picture 23" descr="1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422402" y="685800"/>
            <a:ext cx="1371404" cy="1045142"/>
          </a:xfrm>
          <a:prstGeom prst="rect">
            <a:avLst/>
          </a:prstGeom>
        </p:spPr>
      </p:pic>
      <p:pic>
        <p:nvPicPr>
          <p:cNvPr id="27" name="Picture 26" descr="fd2eb0da63d7a14861647a759c721ae2.png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0363200" y="5715004"/>
            <a:ext cx="1828800" cy="1142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483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/>
      <p:bldP spid="2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499600" y="4495735"/>
            <a:ext cx="1524000" cy="107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375ba1682899b9444c201750c3b90c1b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04800" y="-304800"/>
            <a:ext cx="12496800" cy="4064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30400" y="1295400"/>
            <a:ext cx="843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</a:rPr>
              <a:t>Chọn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âu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đúng</a:t>
            </a:r>
            <a:r>
              <a:rPr lang="en-US" sz="4000" dirty="0">
                <a:solidFill>
                  <a:srgbClr val="FF0000"/>
                </a:solidFill>
              </a:rPr>
              <a:t> :</a:t>
            </a:r>
            <a:endParaRPr lang="en-US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32000" y="3124200"/>
            <a:ext cx="2492703" cy="91440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4959132" y="4673055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09275" y="4618088"/>
            <a:ext cx="2286000" cy="983949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146800" y="3272727"/>
            <a:ext cx="2427433" cy="842073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146800" y="4618088"/>
            <a:ext cx="2492703" cy="983949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4994166" y="3272727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914400" y="4717118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879366" y="327151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63932" y="474354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94828" y="33528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98966" y="33528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168400" y="4879698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1930401" y="3272727"/>
                <a:ext cx="2443748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/>
                          </m:ctrlPr>
                        </m:fPr>
                        <m:num>
                          <m:r>
                            <a:rPr lang="en-US" sz="2800" i="1"/>
                            <m:t>2</m:t>
                          </m:r>
                        </m:num>
                        <m:den>
                          <m:r>
                            <a:rPr lang="en-US" sz="2800" i="1"/>
                            <m:t>3</m:t>
                          </m:r>
                        </m:den>
                      </m:f>
                      <m:r>
                        <a:rPr lang="en-US" sz="2800" i="1"/>
                        <m:t>∈</m:t>
                      </m:r>
                      <m:r>
                        <a:rPr lang="en-US" sz="2800" i="1"/>
                        <m:t>𝑍</m:t>
                      </m:r>
                    </m:oMath>
                  </m:oMathPara>
                </a14:m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0401" y="3272727"/>
                <a:ext cx="2443748" cy="90178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2133600" y="4673055"/>
                <a:ext cx="1933903" cy="9077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/>
                          </m:ctrlPr>
                        </m:fPr>
                        <m:num>
                          <m:r>
                            <a:rPr lang="en-US" sz="2800" i="1"/>
                            <m:t>−5</m:t>
                          </m:r>
                        </m:num>
                        <m:den>
                          <m:r>
                            <a:rPr lang="en-US" sz="2800" i="1"/>
                            <m:t>2</m:t>
                          </m:r>
                        </m:den>
                      </m:f>
                      <m:r>
                        <a:rPr lang="en-US" sz="2800" i="1"/>
                        <m:t>∉</m:t>
                      </m:r>
                      <m:r>
                        <a:rPr lang="en-US" sz="2800" i="1"/>
                        <m:t>𝑄</m:t>
                      </m:r>
                    </m:oMath>
                  </m:oMathPara>
                </a14:m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673055"/>
                <a:ext cx="1933903" cy="90774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6282558" y="3309313"/>
                <a:ext cx="178150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/>
                        <m:t>−9∉</m:t>
                      </m:r>
                      <m:r>
                        <a:rPr lang="en-US" sz="2800" i="1"/>
                        <m:t>𝑄</m:t>
                      </m:r>
                    </m:oMath>
                  </m:oMathPara>
                </a14:m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558" y="3309313"/>
                <a:ext cx="1781504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6146800" y="4908601"/>
                <a:ext cx="2184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/>
                        <m:t>1,2∈</m:t>
                      </m:r>
                      <m:r>
                        <a:rPr lang="en-US" sz="2800" i="1"/>
                        <m:t>𝑄</m:t>
                      </m:r>
                    </m:oMath>
                  </m:oMathPara>
                </a14:m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800" y="4908601"/>
                <a:ext cx="2184400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9093200" y="3946431"/>
            <a:ext cx="2336800" cy="1768573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9855200" y="2895600"/>
            <a:ext cx="2336800" cy="9144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27" name="Picture 26" descr="fd2eb0da63d7a14861647a759c721ae2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0363200" y="5715004"/>
            <a:ext cx="1828800" cy="1142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423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/>
      <p:bldP spid="2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37600" y="4191003"/>
            <a:ext cx="1524000" cy="107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375ba1682899b9444c201750c3b90c1b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04800" y="-304800"/>
            <a:ext cx="12496800" cy="4064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30400" y="1295400"/>
            <a:ext cx="843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solidFill>
                  <a:srgbClr val="FF0000"/>
                </a:solidFill>
              </a:rPr>
              <a:t>Số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ào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sau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đây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à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số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hữu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ỉ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âm</a:t>
            </a:r>
            <a:r>
              <a:rPr lang="en-US" sz="4000" dirty="0">
                <a:solidFill>
                  <a:srgbClr val="FF0000"/>
                </a:solidFill>
              </a:rPr>
              <a:t> :</a:t>
            </a:r>
          </a:p>
        </p:txBody>
      </p:sp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32000" y="3276600"/>
            <a:ext cx="4114800" cy="57544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812800" y="41148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32000" y="4114800"/>
            <a:ext cx="4114800" cy="57544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32000" y="5105400"/>
            <a:ext cx="4114800" cy="57544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032000" y="6019800"/>
            <a:ext cx="4114800" cy="57544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812800" y="50292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2800" y="32004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812800" y="59436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14400" y="41910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14400" y="60198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14400" y="51054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14400" y="32766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2032000" y="3210910"/>
                <a:ext cx="43688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i="1"/>
                      <m:t>−</m:t>
                    </m:r>
                    <m:f>
                      <m:fPr>
                        <m:ctrlPr>
                          <a:rPr lang="en-US" sz="2800" i="1"/>
                        </m:ctrlPr>
                      </m:fPr>
                      <m:num>
                        <m:r>
                          <a:rPr lang="en-US" sz="2800" i="1"/>
                          <m:t>−12</m:t>
                        </m:r>
                      </m:num>
                      <m:den>
                        <m:r>
                          <a:rPr lang="en-US" sz="2800" i="1"/>
                          <m:t>5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0" y="3210910"/>
                <a:ext cx="4368800" cy="71468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1588814" y="4009431"/>
                <a:ext cx="2627586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/>
                          </m:ctrlPr>
                        </m:fPr>
                        <m:num>
                          <m:r>
                            <a:rPr lang="en-US" sz="2400" i="1"/>
                            <m:t>−2</m:t>
                          </m:r>
                        </m:num>
                        <m:den>
                          <m:r>
                            <a:rPr lang="en-US" sz="2400" i="1"/>
                            <m:t>15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8814" y="4009431"/>
                <a:ext cx="2627586" cy="7861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2576786" y="5032604"/>
                <a:ext cx="4368800" cy="7210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/>
                        </m:ctrlPr>
                      </m:fPr>
                      <m:num>
                        <m:r>
                          <a:rPr lang="en-US" sz="2800" i="1"/>
                          <m:t>−5</m:t>
                        </m:r>
                      </m:num>
                      <m:den>
                        <m:r>
                          <a:rPr lang="en-US" sz="2800" i="1"/>
                          <m:t>−8</m:t>
                        </m:r>
                      </m:den>
                    </m:f>
                  </m:oMath>
                </a14:m>
                <a:r>
                  <a:rPr lang="en-US" sz="2800" dirty="0"/>
                  <a:t>	</a:t>
                </a:r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786" y="5032604"/>
                <a:ext cx="4368800" cy="72103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2775607" y="5950755"/>
                <a:ext cx="2627586" cy="7135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800" i="1"/>
                        </m:ctrlPr>
                      </m:fPr>
                      <m:num>
                        <m:r>
                          <a:rPr lang="en-US" sz="2800" i="1"/>
                          <m:t>9</m:t>
                        </m:r>
                      </m:num>
                      <m:den>
                        <m:r>
                          <a:rPr lang="en-US" sz="2800" i="1"/>
                          <m:t>7</m:t>
                        </m:r>
                      </m:den>
                    </m:f>
                  </m:oMath>
                </a14:m>
                <a:r>
                  <a:rPr lang="en-US" sz="2800" dirty="0"/>
                  <a:t>	</a:t>
                </a:r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5607" y="5950755"/>
                <a:ext cx="2627586" cy="71352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331200" y="3733802"/>
            <a:ext cx="2336800" cy="1768573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9855200" y="2895600"/>
            <a:ext cx="2336800" cy="9144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27" name="Picture 26" descr="fd2eb0da63d7a14861647a759c721ae2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0363200" y="5715004"/>
            <a:ext cx="1828800" cy="1142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426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xmlns="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4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ƯƠNG I: SỐ </a:t>
            </a:r>
            <a:r>
              <a:rPr lang="en-US" sz="5000" b="1" dirty="0" smtClean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ỮU TỈ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xmlns="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4" y="1266526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;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, chia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;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;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9544" y="4401883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37600" y="4191003"/>
            <a:ext cx="1524000" cy="107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375ba1682899b9444c201750c3b90c1b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04800" y="-304800"/>
            <a:ext cx="12496800" cy="4064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930400" y="1295400"/>
                <a:ext cx="8432800" cy="15224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solidFill>
                      <a:srgbClr val="FF0000"/>
                    </a:solidFill>
                  </a:rPr>
                  <a:t>Với</a:t>
                </a:r>
                <a:r>
                  <a:rPr 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</a:rPr>
                  <a:t>điều</a:t>
                </a:r>
                <a:r>
                  <a:rPr 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</a:rPr>
                  <a:t>kiện</a:t>
                </a:r>
                <a:r>
                  <a:rPr 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</a:rPr>
                  <a:t>nào</a:t>
                </a:r>
                <a:r>
                  <a:rPr 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</a:rPr>
                  <a:t>của</a:t>
                </a:r>
                <a:r>
                  <a:rPr lang="en-US" sz="4000" dirty="0">
                    <a:solidFill>
                      <a:srgbClr val="FF0000"/>
                    </a:solidFill>
                  </a:rPr>
                  <a:t> b </a:t>
                </a:r>
                <a:r>
                  <a:rPr lang="en-US" sz="4000" dirty="0" err="1">
                    <a:solidFill>
                      <a:srgbClr val="FF0000"/>
                    </a:solidFill>
                  </a:rPr>
                  <a:t>thì</a:t>
                </a:r>
                <a:r>
                  <a:rPr 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</a:rPr>
                  <a:t>phân</a:t>
                </a:r>
                <a:r>
                  <a:rPr 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solidFill>
                              <a:srgbClr val="FF0000"/>
                            </a:solidFill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FF0000"/>
                            </a:solidFill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FF0000"/>
                            </a:solidFill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FF00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FF0000"/>
                        </a:solidFill>
                      </a:rPr>
                      <m:t>𝑎</m:t>
                    </m:r>
                    <m:r>
                      <a:rPr lang="en-US" sz="4000" i="1">
                        <a:solidFill>
                          <a:srgbClr val="FF0000"/>
                        </a:solidFill>
                      </a:rPr>
                      <m:t>∈</m:t>
                    </m:r>
                    <m:r>
                      <a:rPr lang="en-US" sz="4000" i="1">
                        <a:solidFill>
                          <a:srgbClr val="FF0000"/>
                        </a:solidFill>
                      </a:rPr>
                      <m:t>𝑍</m:t>
                    </m:r>
                  </m:oMath>
                </a14:m>
                <a:r>
                  <a:rPr lang="en-US" sz="40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</a:rPr>
                  <a:t>là</a:t>
                </a:r>
                <a:r>
                  <a:rPr 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</a:rPr>
                  <a:t>hữu</a:t>
                </a:r>
                <a:r>
                  <a:rPr 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</a:rPr>
                  <a:t>tỉ</a:t>
                </a:r>
                <a:r>
                  <a:rPr lang="en-US" sz="4000" dirty="0">
                    <a:solidFill>
                      <a:srgbClr val="FF0000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0400" y="1295400"/>
                <a:ext cx="8432800" cy="1522404"/>
              </a:xfrm>
              <a:prstGeom prst="rect">
                <a:avLst/>
              </a:prstGeom>
              <a:blipFill rotWithShape="1">
                <a:blip r:embed="rId6"/>
                <a:stretch>
                  <a:fillRect l="-2603" t="-2410" b="-16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032000" y="3276600"/>
            <a:ext cx="4684296" cy="57544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812800" y="51054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032000" y="4114800"/>
            <a:ext cx="4684296" cy="57544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032000" y="5105400"/>
            <a:ext cx="4684296" cy="57544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032000" y="6019800"/>
            <a:ext cx="4684296" cy="57544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812800" y="41148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2800" y="32004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812800" y="5943600"/>
            <a:ext cx="9144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14400" y="51816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14400" y="60198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14400" y="41910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14400" y="32766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2235200" y="3352800"/>
                <a:ext cx="4368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/>
                        <m:t>𝑏</m:t>
                      </m:r>
                      <m:r>
                        <a:rPr lang="en-US" sz="2800" i="1"/>
                        <m:t>≠0</m:t>
                      </m:r>
                    </m:oMath>
                  </m:oMathPara>
                </a14:m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200" y="3352800"/>
                <a:ext cx="4368800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2133600" y="4191000"/>
                <a:ext cx="4368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/>
                        <m:t>𝑏</m:t>
                      </m:r>
                      <m:r>
                        <a:rPr lang="en-US" sz="2800" i="1" smtClean="0"/>
                        <m:t>∈</m:t>
                      </m:r>
                      <m:r>
                        <a:rPr lang="en-US" sz="2800" b="0" i="1" smtClean="0">
                          <a:latin typeface="Cambria Math"/>
                        </a:rPr>
                        <m:t>𝑁</m:t>
                      </m:r>
                      <m:r>
                        <a:rPr lang="en-US" sz="2800" b="0" i="1" smtClean="0">
                          <a:latin typeface="Cambria Math"/>
                        </a:rPr>
                        <m:t>, </m:t>
                      </m:r>
                      <m:r>
                        <a:rPr lang="en-US" sz="2800" i="1"/>
                        <m:t>𝑏</m:t>
                      </m:r>
                      <m:r>
                        <a:rPr lang="en-US" sz="2800" i="1"/>
                        <m:t> ≠0</m:t>
                      </m:r>
                    </m:oMath>
                  </m:oMathPara>
                </a14:m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191000"/>
                <a:ext cx="4368800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2133600" y="5105400"/>
                <a:ext cx="4368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/>
                        <m:t>𝑏</m:t>
                      </m:r>
                      <m:r>
                        <a:rPr lang="en-US" sz="2800" i="1" smtClean="0"/>
                        <m:t>∈</m:t>
                      </m:r>
                      <m:r>
                        <a:rPr lang="en-US" sz="2800" b="0" i="1" smtClean="0">
                          <a:latin typeface="Cambria Math"/>
                        </a:rPr>
                        <m:t>𝑍</m:t>
                      </m:r>
                      <m:r>
                        <a:rPr lang="en-US" sz="2800" b="0" i="1" smtClean="0">
                          <a:latin typeface="Cambria Math"/>
                        </a:rPr>
                        <m:t>, </m:t>
                      </m:r>
                      <m:r>
                        <a:rPr lang="en-US" sz="2800" i="1"/>
                        <m:t>𝑏</m:t>
                      </m:r>
                      <m:r>
                        <a:rPr lang="en-US" sz="2800" i="1"/>
                        <m:t> ≠0</m:t>
                      </m:r>
                    </m:oMath>
                  </m:oMathPara>
                </a14:m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105400"/>
                <a:ext cx="4368800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2133600" y="6019800"/>
                <a:ext cx="4368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/>
                      <m:t>𝑏</m:t>
                    </m:r>
                    <m:r>
                      <a:rPr lang="en-US" sz="2800" i="1"/>
                      <m:t>∈</m:t>
                    </m:r>
                    <m:r>
                      <a:rPr lang="en-US" sz="2800" i="1"/>
                      <m:t>𝑍</m:t>
                    </m:r>
                  </m:oMath>
                </a14:m>
                <a:r>
                  <a:rPr lang="en-US" sz="2800" dirty="0"/>
                  <a:t>	</a:t>
                </a:r>
                <a:endParaRPr lang="en-US" sz="28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6019800"/>
                <a:ext cx="4368800" cy="52322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8331200" y="3733802"/>
            <a:ext cx="2336800" cy="1768573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9855200" y="2895600"/>
            <a:ext cx="2336800" cy="9144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27" name="Picture 26" descr="fd2eb0da63d7a14861647a759c721ae2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0363200" y="5715004"/>
            <a:ext cx="1828800" cy="1142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9870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779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xmlns="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7873356" y="3344223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xmlns="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9231181" y="3939943"/>
            <a:ext cx="1488403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xmlns="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ở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5" y="603917"/>
            <a:ext cx="5802095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41" y="2233225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82" y="3609170"/>
            <a:ext cx="895351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50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40"/>
            <a:ext cx="2591699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9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229B4E54-B5DC-44CC-8750-F0016232DA6F}"/>
              </a:ext>
            </a:extLst>
          </p:cNvPr>
          <p:cNvGrpSpPr/>
          <p:nvPr/>
        </p:nvGrpSpPr>
        <p:grpSpPr>
          <a:xfrm rot="19823548">
            <a:off x="10380267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xmlns="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xmlns="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xmlns="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xmlns="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xmlns="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97332" y="835"/>
            <a:ext cx="12769847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51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4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</a:t>
            </a:r>
            <a:r>
              <a:rPr lang="en-US" sz="5400" b="1" dirty="0" smtClean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ỢP      CÁC SỐ HỮU TỈ</a:t>
            </a:r>
            <a:endParaRPr lang="en-US" sz="5400" b="1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6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xmlns="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67901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xmlns="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45207" y="2144580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xmlns="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91224" y="4605406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xmlns="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9654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59F75772-9E9A-4EB2-B6BD-B4F17F9558E9}"/>
              </a:ext>
            </a:extLst>
          </p:cNvPr>
          <p:cNvSpPr txBox="1"/>
          <p:nvPr/>
        </p:nvSpPr>
        <p:spPr>
          <a:xfrm>
            <a:off x="860893" y="2851077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6F76D6FC-D5F3-4EEA-97C5-5E82C129E99B}"/>
              </a:ext>
            </a:extLst>
          </p:cNvPr>
          <p:cNvSpPr txBox="1"/>
          <p:nvPr/>
        </p:nvSpPr>
        <p:spPr>
          <a:xfrm>
            <a:off x="6208119" y="2404804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BA2D7E01-7993-411B-9636-E5FA475D2672}"/>
              </a:ext>
            </a:extLst>
          </p:cNvPr>
          <p:cNvSpPr txBox="1"/>
          <p:nvPr/>
        </p:nvSpPr>
        <p:spPr>
          <a:xfrm>
            <a:off x="6389592" y="5128337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817DB191-1116-4E17-BC3C-6236793F523E}"/>
              </a:ext>
            </a:extLst>
          </p:cNvPr>
          <p:cNvSpPr txBox="1"/>
          <p:nvPr/>
        </p:nvSpPr>
        <p:spPr>
          <a:xfrm>
            <a:off x="3993373" y="2666739"/>
            <a:ext cx="24064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TIẾT 1, 2: 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A731E36E-9C1E-4B73-B0F3-EC7BB57F31EA}"/>
              </a:ext>
            </a:extLst>
          </p:cNvPr>
          <p:cNvSpPr txBox="1"/>
          <p:nvPr/>
        </p:nvSpPr>
        <p:spPr>
          <a:xfrm>
            <a:off x="4131329" y="5345922"/>
            <a:ext cx="22215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TIẾT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3, 4: 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086019"/>
              </p:ext>
            </p:extLst>
          </p:nvPr>
        </p:nvGraphicFramePr>
        <p:xfrm>
          <a:off x="6149821" y="0"/>
          <a:ext cx="1025019" cy="95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8" imgW="177480" imgH="215640" progId="Equation.DSMT4">
                  <p:embed/>
                </p:oleObj>
              </mc:Choice>
              <mc:Fallback>
                <p:oleObj name="Equation" r:id="rId8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49821" y="0"/>
                        <a:ext cx="1025019" cy="959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260307" y="329323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</a:t>
            </a:r>
            <a:r>
              <a:rPr kumimoji="0" lang="en-US" sz="4400" b="1" i="0" u="none" strike="noStrike" kern="1200" cap="none" spc="0" normalizeH="0" baseline="0" noProof="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HỮU</a:t>
            </a:r>
            <a:r>
              <a:rPr kumimoji="0" lang="en-US" sz="4400" b="1" i="0" u="none" strike="noStrike" kern="1200" cap="none" spc="0" normalizeH="0" noProof="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TỈ</a:t>
            </a:r>
            <a:endParaRPr kumimoji="0" lang="en-US" sz="4400" b="1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441433" y="2059481"/>
            <a:ext cx="12192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1: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ập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ợp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   </a:t>
            </a:r>
            <a:r>
              <a:rPr kumimoji="0" lang="en-US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số</a:t>
            </a:r>
            <a:r>
              <a:rPr kumimoji="0" lang="en-US" sz="4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4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ữu</a:t>
            </a:r>
            <a:r>
              <a:rPr kumimoji="0" lang="en-US" sz="4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4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ỉ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381373"/>
              </p:ext>
            </p:extLst>
          </p:nvPr>
        </p:nvGraphicFramePr>
        <p:xfrm>
          <a:off x="6181396" y="2191413"/>
          <a:ext cx="503184" cy="62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177480" imgH="215640" progId="Equation.DSMT4">
                  <p:embed/>
                </p:oleObj>
              </mc:Choice>
              <mc:Fallback>
                <p:oleObj name="Equation" r:id="rId3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81396" y="2191413"/>
                        <a:ext cx="503184" cy="623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9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3"/>
            <a:ext cx="473601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7199036"/>
              </p:ext>
            </p:extLst>
          </p:nvPr>
        </p:nvGraphicFramePr>
        <p:xfrm>
          <a:off x="4735370" y="977462"/>
          <a:ext cx="7325255" cy="2968539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4219447"/>
                <a:gridCol w="3105807"/>
              </a:tblGrid>
              <a:tr h="652059">
                <a:tc>
                  <a:txBody>
                    <a:bodyPr/>
                    <a:lstStyle/>
                    <a:p>
                      <a:r>
                        <a:rPr lang="en-US" sz="3200" b="1" i="0" u="none" strike="noStrike" cap="none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Trạm</a:t>
                      </a:r>
                      <a:r>
                        <a:rPr lang="en-US" sz="3200" b="1" i="0" u="none" strike="noStrike" cap="non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3200" b="1" i="0" u="none" strike="noStrike" cap="none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đo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b="1" i="0" u="none" strike="noStrike" cap="none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Nhiệt</a:t>
                      </a:r>
                      <a:r>
                        <a:rPr lang="en-US" sz="3200" b="1" i="0" u="none" strike="noStrike" cap="non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3200" b="1" i="0" u="none" strike="noStrike" cap="none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độ</a:t>
                      </a:r>
                      <a:r>
                        <a:rPr lang="en-US" sz="3200" b="1" i="0" u="none" strike="noStrike" cap="non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(</a:t>
                      </a:r>
                      <a:r>
                        <a:rPr lang="en-US" sz="3200" b="1" i="0" u="none" strike="noStrike" cap="none" baseline="300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o</a:t>
                      </a:r>
                      <a:r>
                        <a:rPr lang="en-US" sz="3200" b="1" i="0" u="none" strike="noStrike" cap="none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C</a:t>
                      </a:r>
                      <a:r>
                        <a:rPr lang="en-US" sz="3200" b="1" i="0" u="none" strike="noStrike" cap="non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)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b="0" i="0" u="none" strike="noStrike" cap="none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Pha</a:t>
                      </a:r>
                      <a:r>
                        <a:rPr lang="en-US" sz="3200" b="0" i="0" u="none" strike="noStrike" cap="non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3200" b="0" i="0" u="none" strike="noStrike" cap="none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Đin</a:t>
                      </a:r>
                      <a:r>
                        <a:rPr lang="en-US" sz="3200" b="0" i="0" u="none" strike="noStrike" cap="non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(</a:t>
                      </a:r>
                      <a:r>
                        <a:rPr lang="en-US" sz="3200" b="0" i="0" u="none" strike="noStrike" cap="none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Điện</a:t>
                      </a:r>
                      <a:r>
                        <a:rPr lang="en-US" sz="3200" b="0" i="0" u="none" strike="noStrike" cap="non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 </a:t>
                      </a:r>
                      <a:r>
                        <a:rPr lang="en-US" sz="3200" b="0" i="0" u="none" strike="noStrike" cap="none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Biên</a:t>
                      </a:r>
                      <a:r>
                        <a:rPr lang="en-US" sz="3200" b="0" i="0" u="none" strike="noStrike" cap="non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)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b="0" i="0" u="none" strike="noStrike" cap="non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Arial"/>
                        </a:rPr>
                        <a:t>-1,3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 err="1" smtClean="0">
                          <a:effectLst/>
                        </a:rPr>
                        <a:t>Mộc</a:t>
                      </a:r>
                      <a:r>
                        <a:rPr lang="en-US" sz="3200" dirty="0" smtClean="0">
                          <a:effectLst/>
                        </a:rPr>
                        <a:t> </a:t>
                      </a:r>
                      <a:r>
                        <a:rPr lang="en-US" sz="3200" dirty="0" err="1" smtClean="0">
                          <a:effectLst/>
                        </a:rPr>
                        <a:t>Châu</a:t>
                      </a:r>
                      <a:r>
                        <a:rPr lang="en-US" sz="3200" dirty="0" smtClean="0">
                          <a:effectLst/>
                        </a:rPr>
                        <a:t> (</a:t>
                      </a:r>
                      <a:r>
                        <a:rPr lang="en-US" sz="3200" dirty="0" err="1" smtClean="0">
                          <a:effectLst/>
                        </a:rPr>
                        <a:t>Sơn</a:t>
                      </a:r>
                      <a:r>
                        <a:rPr lang="en-US" sz="3200" dirty="0" smtClean="0">
                          <a:effectLst/>
                        </a:rPr>
                        <a:t> La)</a:t>
                      </a:r>
                      <a:endParaRPr lang="en-US" sz="2400" dirty="0" smtClean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 smtClean="0">
                          <a:effectLst/>
                        </a:rPr>
                        <a:t>-0,5</a:t>
                      </a:r>
                      <a:endParaRPr lang="en-US" sz="2400" dirty="0" smtClean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 err="1" smtClean="0">
                          <a:effectLst/>
                        </a:rPr>
                        <a:t>Đồng</a:t>
                      </a:r>
                      <a:r>
                        <a:rPr lang="en-US" sz="3200" dirty="0" smtClean="0">
                          <a:effectLst/>
                        </a:rPr>
                        <a:t> </a:t>
                      </a:r>
                      <a:r>
                        <a:rPr lang="en-US" sz="3200" dirty="0" err="1" smtClean="0">
                          <a:effectLst/>
                        </a:rPr>
                        <a:t>Văn</a:t>
                      </a:r>
                      <a:r>
                        <a:rPr lang="en-US" sz="3200" dirty="0" smtClean="0">
                          <a:effectLst/>
                        </a:rPr>
                        <a:t> (</a:t>
                      </a:r>
                      <a:r>
                        <a:rPr lang="en-US" sz="3200" dirty="0" err="1" smtClean="0">
                          <a:effectLst/>
                        </a:rPr>
                        <a:t>Hà</a:t>
                      </a:r>
                      <a:r>
                        <a:rPr lang="en-US" sz="3200" dirty="0" smtClean="0">
                          <a:effectLst/>
                        </a:rPr>
                        <a:t> </a:t>
                      </a:r>
                      <a:r>
                        <a:rPr lang="en-US" sz="3200" dirty="0" err="1" smtClean="0">
                          <a:effectLst/>
                        </a:rPr>
                        <a:t>Giang</a:t>
                      </a:r>
                      <a:r>
                        <a:rPr lang="en-US" sz="3200" dirty="0" smtClean="0">
                          <a:effectLst/>
                        </a:rPr>
                        <a:t>)</a:t>
                      </a:r>
                      <a:endParaRPr lang="en-US" sz="2400" dirty="0" smtClean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 smtClean="0">
                          <a:effectLst/>
                        </a:rPr>
                        <a:t>0,3</a:t>
                      </a:r>
                      <a:endParaRPr lang="en-US" sz="2400" dirty="0" smtClean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 smtClean="0">
                          <a:effectLst/>
                        </a:rPr>
                        <a:t>Sa Pa (</a:t>
                      </a:r>
                      <a:r>
                        <a:rPr lang="en-US" sz="3200" dirty="0" err="1" smtClean="0">
                          <a:effectLst/>
                        </a:rPr>
                        <a:t>Lào</a:t>
                      </a:r>
                      <a:r>
                        <a:rPr lang="en-US" sz="3200" dirty="0" smtClean="0">
                          <a:effectLst/>
                        </a:rPr>
                        <a:t> </a:t>
                      </a:r>
                      <a:r>
                        <a:rPr lang="en-US" sz="3200" dirty="0" err="1" smtClean="0">
                          <a:effectLst/>
                        </a:rPr>
                        <a:t>Cai</a:t>
                      </a:r>
                      <a:r>
                        <a:rPr lang="en-US" sz="3200" dirty="0" smtClean="0">
                          <a:effectLst/>
                        </a:rPr>
                        <a:t>)</a:t>
                      </a:r>
                      <a:endParaRPr lang="en-US" sz="2400" dirty="0" smtClean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 smtClean="0">
                          <a:effectLst/>
                        </a:rPr>
                        <a:t>-3,1</a:t>
                      </a:r>
                      <a:endParaRPr lang="en-US" sz="2400" dirty="0" smtClean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Cloud Callout 7"/>
          <p:cNvSpPr/>
          <p:nvPr/>
        </p:nvSpPr>
        <p:spPr>
          <a:xfrm>
            <a:off x="244207" y="1450428"/>
            <a:ext cx="4327796" cy="3436536"/>
          </a:xfrm>
          <a:prstGeom prst="cloudCallou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" y="5457831"/>
            <a:ext cx="1028700" cy="1400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" y="99752"/>
            <a:ext cx="1428751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246858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4" y="3218531"/>
            <a:ext cx="6891242" cy="653686"/>
            <a:chOff x="4871257" y="83128"/>
            <a:chExt cx="7501717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28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xmlns="" id="{94907BC9-2EC1-486C-B090-27ED8A81DA9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32088" y="1098419"/>
                <a:ext cx="9872663" cy="499456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" inden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 typeface="Arial" panose="020B0604020202020204" pitchFamily="34" charset="0"/>
                  <a:buNone/>
                </a:pPr>
                <a:r>
                  <a:rPr lang="en-US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1.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endParaRPr lang="en-US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" inden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Viết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−3;0,5;2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ướ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? </a:t>
                </a:r>
              </a:p>
              <a:p>
                <a:pPr marL="45720" indent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="" xmlns:a16="http://schemas.microsoft.com/office/drawing/2014/main" id="{94907BC9-2EC1-486C-B090-27ED8A81D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085" y="1098419"/>
                <a:ext cx="9872663" cy="4994569"/>
              </a:xfrm>
              <a:prstGeom prst="rect">
                <a:avLst/>
              </a:prstGeom>
              <a:blipFill rotWithShape="1">
                <a:blip r:embed="rId4"/>
                <a:stretch>
                  <a:fillRect l="-8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itle 1">
            <a:extLst>
              <a:ext uri="{FF2B5EF4-FFF2-40B4-BE49-F238E27FC236}">
                <a16:creationId xmlns:a16="http://schemas.microsoft.com/office/drawing/2014/main" xmlns="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2512087" y="113406"/>
            <a:ext cx="8450319" cy="702947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</a:t>
            </a:r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ỢP CÁC     SỐ HỮU TỈ </a:t>
            </a:r>
            <a:endParaRPr 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265010"/>
              </p:ext>
            </p:extLst>
          </p:nvPr>
        </p:nvGraphicFramePr>
        <p:xfrm>
          <a:off x="7165696" y="120387"/>
          <a:ext cx="5032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503280" imgH="622440" progId="Equation.DSMT4">
                  <p:embed/>
                </p:oleObj>
              </mc:Choice>
              <mc:Fallback>
                <p:oleObj name="Equation" r:id="rId5" imgW="503280" imgH="622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5696" y="120387"/>
                        <a:ext cx="503237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loud Callout 31"/>
          <p:cNvSpPr/>
          <p:nvPr/>
        </p:nvSpPr>
        <p:spPr>
          <a:xfrm>
            <a:off x="6467061" y="2729949"/>
            <a:ext cx="5181600" cy="2707250"/>
          </a:xfrm>
          <a:prstGeom prst="cloudCallou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Google Shape;3421;p37"/>
          <p:cNvSpPr/>
          <p:nvPr/>
        </p:nvSpPr>
        <p:spPr>
          <a:xfrm>
            <a:off x="319263" y="3725764"/>
            <a:ext cx="11143871" cy="1932914"/>
          </a:xfrm>
          <a:custGeom>
            <a:avLst/>
            <a:gdLst/>
            <a:ahLst/>
            <a:cxnLst/>
            <a:rect l="l" t="t" r="r" b="b"/>
            <a:pathLst>
              <a:path w="2127027" h="400812" extrusionOk="0">
                <a:moveTo>
                  <a:pt x="605497" y="13513"/>
                </a:moveTo>
                <a:cubicBezTo>
                  <a:pt x="462622" y="14084"/>
                  <a:pt x="319271" y="14370"/>
                  <a:pt x="176205" y="11703"/>
                </a:cubicBezTo>
                <a:cubicBezTo>
                  <a:pt x="122294" y="10750"/>
                  <a:pt x="58762" y="16084"/>
                  <a:pt x="2374" y="7321"/>
                </a:cubicBezTo>
                <a:cubicBezTo>
                  <a:pt x="53618" y="62471"/>
                  <a:pt x="97148" y="122288"/>
                  <a:pt x="144392" y="181534"/>
                </a:cubicBezTo>
                <a:cubicBezTo>
                  <a:pt x="147754" y="185009"/>
                  <a:pt x="148421" y="190291"/>
                  <a:pt x="146011" y="194488"/>
                </a:cubicBezTo>
                <a:cubicBezTo>
                  <a:pt x="97148" y="263163"/>
                  <a:pt x="50761" y="333648"/>
                  <a:pt x="-7" y="400799"/>
                </a:cubicBezTo>
                <a:cubicBezTo>
                  <a:pt x="84765" y="399466"/>
                  <a:pt x="169442" y="396989"/>
                  <a:pt x="254120" y="395179"/>
                </a:cubicBezTo>
                <a:cubicBezTo>
                  <a:pt x="603020" y="387464"/>
                  <a:pt x="951921" y="380511"/>
                  <a:pt x="1300917" y="376129"/>
                </a:cubicBezTo>
                <a:cubicBezTo>
                  <a:pt x="1571618" y="372986"/>
                  <a:pt x="1847462" y="359937"/>
                  <a:pt x="2118067" y="380606"/>
                </a:cubicBezTo>
                <a:cubicBezTo>
                  <a:pt x="2084844" y="335694"/>
                  <a:pt x="2054897" y="288456"/>
                  <a:pt x="2028437" y="239255"/>
                </a:cubicBezTo>
                <a:cubicBezTo>
                  <a:pt x="2020436" y="224301"/>
                  <a:pt x="2003672" y="202584"/>
                  <a:pt x="2005100" y="184772"/>
                </a:cubicBezTo>
                <a:cubicBezTo>
                  <a:pt x="2006243" y="172009"/>
                  <a:pt x="2021198" y="150768"/>
                  <a:pt x="2027008" y="139338"/>
                </a:cubicBezTo>
                <a:cubicBezTo>
                  <a:pt x="2037228" y="118763"/>
                  <a:pt x="2048515" y="98734"/>
                  <a:pt x="2060822" y="79330"/>
                </a:cubicBezTo>
                <a:cubicBezTo>
                  <a:pt x="2079271" y="50067"/>
                  <a:pt x="2101541" y="23386"/>
                  <a:pt x="2127020" y="-13"/>
                </a:cubicBezTo>
                <a:cubicBezTo>
                  <a:pt x="1982431" y="-13"/>
                  <a:pt x="1837841" y="1892"/>
                  <a:pt x="1693347" y="3416"/>
                </a:cubicBezTo>
                <a:cubicBezTo>
                  <a:pt x="1330730" y="7607"/>
                  <a:pt x="968018" y="12370"/>
                  <a:pt x="605497" y="13513"/>
                </a:cubicBezTo>
                <a:close/>
              </a:path>
            </a:pathLst>
          </a:custGeom>
          <a:solidFill>
            <a:schemeClr val="lt2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Google Shape;3419;p37"/>
              <p:cNvSpPr txBox="1"/>
              <p:nvPr/>
            </p:nvSpPr>
            <p:spPr>
              <a:xfrm>
                <a:off x="565548" y="3441800"/>
                <a:ext cx="9841711" cy="23096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137150" tIns="137150" rIns="137150" bIns="137150" anchor="ctr" anchorCtr="0">
                <a:noAutofit/>
              </a:bodyPr>
              <a:lstStyle/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" sz="2800" b="1" dirty="0" smtClean="0">
                    <a:solidFill>
                      <a:srgbClr val="FF0000"/>
                    </a:solidFill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Số hữu tỉ </a:t>
                </a:r>
                <a:r>
                  <a:rPr lang="en" sz="2800" dirty="0" smtClean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là số được viết dưới dạng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" sz="2800" i="1" smtClean="0">
                            <a:latin typeface="Cambria Math"/>
                            <a:sym typeface="Questrial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sym typeface="Questrial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sym typeface="Quest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, </a:t>
                </a:r>
                <a:r>
                  <a:rPr lang="en-US" sz="2800" dirty="0" err="1" smtClean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với</a:t>
                </a:r>
                <a:r>
                  <a:rPr lang="en-US" sz="2800" dirty="0" smtClean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  <a:cs typeface="Questrial"/>
                        <a:sym typeface="Questrial"/>
                      </a:rPr>
                      <m:t>∈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Z, B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  <a:cs typeface="Questrial"/>
                        <a:sym typeface="Questrial"/>
                      </a:rPr>
                      <m:t>≠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0</a:t>
                </a:r>
              </a:p>
              <a:p>
                <a:pPr marL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800" dirty="0" err="1" smtClean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Tập</a:t>
                </a:r>
                <a:r>
                  <a:rPr lang="en-US" sz="2800" dirty="0" smtClean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hợp</a:t>
                </a:r>
                <a:r>
                  <a:rPr lang="en-US" sz="2800" dirty="0" smtClean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số</a:t>
                </a:r>
                <a:r>
                  <a:rPr lang="en-US" sz="2800" dirty="0" smtClean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hữu</a:t>
                </a:r>
                <a:r>
                  <a:rPr lang="en-US" sz="2800" dirty="0" smtClean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tỉ</a:t>
                </a:r>
                <a:r>
                  <a:rPr lang="en-US" sz="2800" dirty="0" smtClean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kí</a:t>
                </a:r>
                <a:r>
                  <a:rPr lang="en-US" sz="2800" dirty="0" smtClean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hiệu</a:t>
                </a:r>
                <a:r>
                  <a:rPr lang="en-US" sz="2800" dirty="0" smtClean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là</a:t>
                </a:r>
                <a:r>
                  <a:rPr lang="en-US" sz="2800" dirty="0" smtClean="0">
                    <a:latin typeface="Times New Roman" pitchFamily="18" charset="0"/>
                    <a:ea typeface="Questrial"/>
                    <a:cs typeface="Times New Roman" pitchFamily="18" charset="0"/>
                    <a:sym typeface="Questrial"/>
                  </a:rPr>
                  <a:t> Q </a:t>
                </a:r>
                <a:endParaRPr sz="2800" dirty="0">
                  <a:latin typeface="Times New Roman" pitchFamily="18" charset="0"/>
                  <a:ea typeface="Questrial"/>
                  <a:cs typeface="Times New Roman" pitchFamily="18" charset="0"/>
                  <a:sym typeface="Questrial"/>
                </a:endParaRPr>
              </a:p>
            </p:txBody>
          </p:sp>
        </mc:Choice>
        <mc:Fallback xmlns="">
          <p:sp>
            <p:nvSpPr>
              <p:cNvPr id="33" name="Google Shape;3419;p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546" y="3441800"/>
                <a:ext cx="9841711" cy="230968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4" grpId="0" animBg="1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4" y="3218531"/>
            <a:ext cx="6891242" cy="653686"/>
            <a:chOff x="4871257" y="83128"/>
            <a:chExt cx="7501717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28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2646477" y="310228"/>
            <a:ext cx="2673499" cy="82489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06750" y="1234024"/>
            <a:ext cx="14590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425224" y="1135119"/>
                <a:ext cx="7456337" cy="7100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−5; 0; −0,41; 2</m:t>
                    </m:r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9</m:t>
                        </m:r>
                      </m:den>
                    </m:f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hữu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tỉ?Vì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i="1" dirty="0" err="1"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224" y="1135118"/>
                <a:ext cx="7449925" cy="721031"/>
              </a:xfrm>
              <a:prstGeom prst="rect">
                <a:avLst/>
              </a:prstGeom>
              <a:blipFill rotWithShape="1">
                <a:blip r:embed="rId2"/>
                <a:stretch>
                  <a:fillRect l="-1718" r="-736" b="-8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: Rounded Corners 18">
            <a:extLst>
              <a:ext uri="{FF2B5EF4-FFF2-40B4-BE49-F238E27FC236}">
                <a16:creationId xmlns:a16="http://schemas.microsoft.com/office/drawing/2014/main" xmlns="" id="{E2B2D637-29A2-4E93-B9E0-366DB3F36172}"/>
              </a:ext>
            </a:extLst>
          </p:cNvPr>
          <p:cNvSpPr/>
          <p:nvPr/>
        </p:nvSpPr>
        <p:spPr>
          <a:xfrm>
            <a:off x="530941" y="2400645"/>
            <a:ext cx="10678345" cy="230065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99073" y="2504408"/>
            <a:ext cx="10352559" cy="22283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b="1" u="sng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hú</a:t>
            </a:r>
            <a:r>
              <a:rPr lang="en-US" sz="2800" b="1" u="sng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ý:</a:t>
            </a:r>
            <a:r>
              <a:rPr lang="en-US" sz="2800" b="1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endParaRPr lang="en-US" sz="2800" b="1" dirty="0">
              <a:ea typeface="Calibri"/>
              <a:cs typeface="Times New Roman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i="1" dirty="0" smtClean="0">
                <a:latin typeface="Times New Roman"/>
                <a:ea typeface="Times New Roman"/>
                <a:cs typeface="Times New Roman"/>
              </a:rPr>
              <a:t>- </a:t>
            </a:r>
            <a:r>
              <a:rPr lang="en-US" sz="2800" i="1" dirty="0" err="1" smtClean="0">
                <a:latin typeface="Times New Roman"/>
                <a:ea typeface="Times New Roman"/>
                <a:cs typeface="Times New Roman"/>
              </a:rPr>
              <a:t>Mỗi</a:t>
            </a:r>
            <a:r>
              <a:rPr lang="en-US" sz="2800" i="1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nguyên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một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hữu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tỉ</a:t>
            </a:r>
            <a:endParaRPr lang="en-US" sz="2800" dirty="0">
              <a:ea typeface="Calibri"/>
              <a:cs typeface="Times New Roman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800" i="1" dirty="0" smtClean="0">
                <a:latin typeface="Times New Roman"/>
                <a:ea typeface="Times New Roman"/>
                <a:cs typeface="Times New Roman"/>
              </a:rPr>
              <a:t>- </a:t>
            </a:r>
            <a:r>
              <a:rPr lang="en-US" sz="2800" i="1" dirty="0" err="1" smtClean="0"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2800" i="1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phân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bằng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nhau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là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cách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viết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khác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nhau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cùng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một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hữu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i="1" dirty="0" err="1">
                <a:latin typeface="Times New Roman"/>
                <a:ea typeface="Times New Roman"/>
                <a:cs typeface="Times New Roman"/>
              </a:rPr>
              <a:t>tỉ</a:t>
            </a:r>
            <a:r>
              <a:rPr lang="en-US" sz="2800" i="1" dirty="0">
                <a:latin typeface="Times New Roman"/>
                <a:ea typeface="Times New Roman"/>
                <a:cs typeface="Times New Roman"/>
              </a:rPr>
              <a:t>.</a:t>
            </a:r>
            <a:endParaRPr lang="en-US" sz="2800" dirty="0">
              <a:ea typeface="Calibri"/>
              <a:cs typeface="Times New Roman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649" y="5114975"/>
            <a:ext cx="933915" cy="103326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98143" y="5370001"/>
            <a:ext cx="2259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8" grpId="1" animBg="1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4" y="3218531"/>
            <a:ext cx="6891242" cy="653686"/>
            <a:chOff x="4871257" y="83128"/>
            <a:chExt cx="7501717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28" y="213660"/>
              <a:ext cx="7104246" cy="461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211593" y="444492"/>
            <a:ext cx="7860355" cy="8248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444" y="1255696"/>
            <a:ext cx="904875" cy="10001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99246" y="1404829"/>
                <a:ext cx="5085046" cy="7018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Biểu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diễ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ữ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245" y="1404826"/>
                <a:ext cx="5085046" cy="701859"/>
              </a:xfrm>
              <a:prstGeom prst="rect">
                <a:avLst/>
              </a:prstGeom>
              <a:blipFill rotWithShape="1">
                <a:blip r:embed="rId4"/>
                <a:stretch>
                  <a:fillRect l="-2395" b="-8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9245" y="2255819"/>
            <a:ext cx="7649643" cy="98121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978561" y="283685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118739" y="2845205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3340913" y="2746425"/>
            <a:ext cx="3343379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526636" y="2845211"/>
                <a:ext cx="583813" cy="6685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7</m:t>
                          </m:r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10</m:t>
                          </m:r>
                        </m:den>
                      </m:f>
                      <m:r>
                        <a:rPr lang="en-US" sz="2000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6636" y="2845205"/>
                <a:ext cx="583813" cy="66858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ounded Rectangle 24"/>
              <p:cNvSpPr/>
              <p:nvPr/>
            </p:nvSpPr>
            <p:spPr>
              <a:xfrm>
                <a:off x="409442" y="3513787"/>
                <a:ext cx="10300107" cy="2799695"/>
              </a:xfrm>
              <a:prstGeom prst="round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diễ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hữu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+ Chia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0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đế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1 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10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đơ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ũ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7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ẽ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10</m:t>
                        </m:r>
                      </m:den>
                    </m:f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Rounded 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443" y="3513786"/>
                <a:ext cx="10300106" cy="2799695"/>
              </a:xfrm>
              <a:prstGeom prst="roundRect">
                <a:avLst/>
              </a:prstGeom>
              <a:blipFill rotWithShape="1">
                <a:blip r:embed="rId7"/>
                <a:stretch>
                  <a:fillRect l="-118" b="-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21" grpId="0"/>
      <p:bldP spid="24" grpId="0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3200" b="1" u="sng" dirty="0" smtClean="0">
                    <a:latin typeface="Times New Roman" pitchFamily="18" charset="0"/>
                    <a:cs typeface="Times New Roman" pitchFamily="18" charset="0"/>
                  </a:rPr>
                  <a:t>Ví </a:t>
                </a:r>
                <a:r>
                  <a:rPr lang="en-US" sz="3200" b="1" u="sng" dirty="0" err="1" smtClean="0"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3200" b="1" u="sng" dirty="0" smtClean="0">
                    <a:latin typeface="Times New Roman" pitchFamily="18" charset="0"/>
                    <a:cs typeface="Times New Roman" pitchFamily="18" charset="0"/>
                  </a:rPr>
                  <a:t> 2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diễ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−2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1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3389" y="1513492"/>
            <a:ext cx="7458969" cy="1446701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769883" y="264587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Ví </a:t>
            </a:r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,4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3388" y="3707192"/>
            <a:ext cx="7118575" cy="96379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2925" y="4538687"/>
            <a:ext cx="933915" cy="10332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76556" y="4793710"/>
            <a:ext cx="5270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-0,3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542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9" grpId="0"/>
    </p:bld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rganic" id="{28CDC826-8792-45C0-861B-85EB3ADEDA33}" vid="{7039A4B3-0617-4CFC-B614-27363ECC28AC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microsoft.com/office/2006/metadata/properties"/>
    <ds:schemaRef ds:uri="16c05727-aa75-4e4a-9b5f-8a80a1165891"/>
    <ds:schemaRef ds:uri="http://purl.org/dc/terms/"/>
    <ds:schemaRef ds:uri="http://purl.org/dc/elements/1.1/"/>
    <ds:schemaRef ds:uri="http://schemas.microsoft.com/office/infopath/2007/PartnerControls"/>
    <ds:schemaRef ds:uri="71af3243-3dd4-4a8d-8c0d-dd76da1f02a5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026</TotalTime>
  <Words>1099</Words>
  <PresentationFormat>Custom</PresentationFormat>
  <Paragraphs>143</Paragraphs>
  <Slides>22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Office Theme</vt:lpstr>
      <vt:lpstr>Organic</vt:lpstr>
      <vt:lpstr>1_Office Theme</vt:lpstr>
      <vt:lpstr>2_Office Theme</vt:lpstr>
      <vt:lpstr>Equation</vt:lpstr>
      <vt:lpstr>PowerPoint Presentation</vt:lpstr>
      <vt:lpstr>PowerPoint Presentation</vt:lpstr>
      <vt:lpstr>§ 1: TẬP HỢP      CÁC SỐ HỮU TỈ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 2: Biểu diễn phân số (-2)/3 trên trục số </vt:lpstr>
      <vt:lpstr>3. Số đối của một số hữu tỉ </vt:lpstr>
      <vt:lpstr>PowerPoint Presentation</vt:lpstr>
      <vt:lpstr>4. So sánh các số hữu tỉ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07T13:44:30Z</dcterms:created>
  <dcterms:modified xsi:type="dcterms:W3CDTF">2022-07-25T14:59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